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1" r:id="rId3"/>
    <p:sldId id="335" r:id="rId4"/>
    <p:sldId id="336" r:id="rId5"/>
    <p:sldId id="337" r:id="rId6"/>
    <p:sldId id="338" r:id="rId7"/>
    <p:sldId id="259" r:id="rId8"/>
    <p:sldId id="283" r:id="rId9"/>
    <p:sldId id="285" r:id="rId10"/>
    <p:sldId id="286" r:id="rId11"/>
    <p:sldId id="339" r:id="rId12"/>
    <p:sldId id="289" r:id="rId13"/>
    <p:sldId id="295" r:id="rId14"/>
    <p:sldId id="296" r:id="rId15"/>
    <p:sldId id="341" r:id="rId16"/>
    <p:sldId id="263" r:id="rId17"/>
    <p:sldId id="301" r:id="rId18"/>
    <p:sldId id="340" r:id="rId19"/>
    <p:sldId id="266" r:id="rId20"/>
    <p:sldId id="267" r:id="rId21"/>
    <p:sldId id="316" r:id="rId22"/>
    <p:sldId id="315" r:id="rId23"/>
    <p:sldId id="326" r:id="rId24"/>
    <p:sldId id="331" r:id="rId25"/>
    <p:sldId id="332" r:id="rId26"/>
    <p:sldId id="268" r:id="rId27"/>
    <p:sldId id="274" r:id="rId28"/>
    <p:sldId id="333" r:id="rId29"/>
    <p:sldId id="321" r:id="rId30"/>
    <p:sldId id="322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3333FF"/>
    <a:srgbClr val="3333CC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55" autoAdjust="0"/>
    <p:restoredTop sz="98554" autoAdjust="0"/>
  </p:normalViewPr>
  <p:slideViewPr>
    <p:cSldViewPr>
      <p:cViewPr varScale="1">
        <p:scale>
          <a:sx n="70" d="100"/>
          <a:sy n="70" d="100"/>
        </p:scale>
        <p:origin x="-53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BCEB9-A306-4C7B-8E9F-E79D5D104B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105AFE-3B0A-4739-A0A8-CE86A81E6E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C9362-0C94-4769-B789-E10F314901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283DA-2CBA-401E-8F8F-E1E809295B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7B8DD-A3CD-4964-A0AD-B2154C2174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D0C39-1EC4-4052-B678-F78C117BE7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0FC0B-1B49-4448-8676-5AA02A420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D938B-DD65-4676-B1F0-2742AE9E2E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96442-7DED-42DE-8784-0AF5A85725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D4505-EFE0-4F11-B390-DBEE11BD4C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510C8-5217-4732-B44C-9C43C6E78F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ECA3E-964A-48BD-97DB-C544C1415F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40E18-A50A-493C-ABED-A88B670B9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29183-30B7-4D17-B749-D973105993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E8A7F-4134-420A-8B94-A72D186A37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93A18-1540-42C3-B3ED-36C574534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D81E6-EC36-4C76-97B8-1116E740E7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D82B7-95C2-449F-9955-9DEE9E18D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0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5FEC8CE-12C3-49DE-8155-B6975D309F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609600"/>
            <a:ext cx="8229600" cy="1069975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chemeClr val="accent2"/>
                </a:solidFill>
              </a:rPr>
              <a:t>Estimating The Dynamics of Price Discovery</a:t>
            </a:r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752600"/>
            <a:ext cx="78486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b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Bingcheng Ya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Numeric Investor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n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Eric Zivo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Robert Richards Chaired Professor of Economic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djunct Professor of Finance, Statistics and Applied Mathematic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University of Washingt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May11,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Reduced Form Cointegration Model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ph idx="1"/>
          </p:nvPr>
        </p:nvGraphicFramePr>
        <p:xfrm>
          <a:off x="1757363" y="1981200"/>
          <a:ext cx="5405437" cy="3581400"/>
        </p:xfrm>
        <a:graphic>
          <a:graphicData uri="http://schemas.openxmlformats.org/presentationml/2006/ole">
            <p:oleObj spid="_x0000_s3074" name="Equation" r:id="rId3" imgW="4952880" imgH="33526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1219200"/>
            <a:ext cx="6324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+mn-lt"/>
              </a:rPr>
              <a:t>Common Efficient Price Represent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792163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Reduced Form Cointegration Model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ph idx="1"/>
          </p:nvPr>
        </p:nvGraphicFramePr>
        <p:xfrm>
          <a:off x="1752600" y="2590800"/>
          <a:ext cx="5105400" cy="1676400"/>
        </p:xfrm>
        <a:graphic>
          <a:graphicData uri="http://schemas.openxmlformats.org/presentationml/2006/ole">
            <p:oleObj spid="_x0000_s4098" name="Equation" r:id="rId3" imgW="3860640" imgH="1625400" progId="Equation.DSMT4">
              <p:embed/>
            </p:oleObj>
          </a:graphicData>
        </a:graphic>
      </p:graphicFrame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533400" y="1600200"/>
            <a:ext cx="754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Assume approximating VEC(</a:t>
            </a:r>
            <a:r>
              <a:rPr lang="en-US" sz="2400" i="1">
                <a:latin typeface="Times New Roman" pitchFamily="18" charset="0"/>
              </a:rPr>
              <a:t>K</a:t>
            </a:r>
            <a:r>
              <a:rPr lang="en-US" sz="2400">
                <a:latin typeface="Times New Roman" pitchFamily="18" charset="0"/>
              </a:rPr>
              <a:t>-1) model implied by infinite order cointegrated VA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648200"/>
            <a:ext cx="65532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Note: Johansen (1991) </a:t>
            </a:r>
            <a:r>
              <a:rPr lang="en-US" sz="2400" dirty="0" smtClean="0">
                <a:latin typeface="+mj-lt"/>
              </a:rPr>
              <a:t>factoriz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09800" y="5410200"/>
          <a:ext cx="4419600" cy="990600"/>
        </p:xfrm>
        <a:graphic>
          <a:graphicData uri="http://schemas.openxmlformats.org/presentationml/2006/ole">
            <p:oleObj spid="_x0000_s4099" name="Equation" r:id="rId4" imgW="1574640" imgH="482400" progId="Equation.3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1066800"/>
            <a:ext cx="6858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+mn-lt"/>
              </a:rPr>
              <a:t>Empirical Model: Reduced Form VEC Model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Structural Cointegration Model</a:t>
            </a:r>
          </a:p>
        </p:txBody>
      </p:sp>
      <p:graphicFrame>
        <p:nvGraphicFramePr>
          <p:cNvPr id="8194" name="Rectangle 4"/>
          <p:cNvGraphicFramePr>
            <a:graphicFrameLocks/>
          </p:cNvGraphicFramePr>
          <p:nvPr>
            <p:ph sz="half" idx="1"/>
          </p:nvPr>
        </p:nvGraphicFramePr>
        <p:xfrm>
          <a:off x="2476500" y="3862388"/>
          <a:ext cx="0" cy="0"/>
        </p:xfrm>
        <a:graphic>
          <a:graphicData uri="http://schemas.openxmlformats.org/presentationml/2006/ole">
            <p:oleObj spid="_x0000_s8194" name="Equation" r:id="rId3" imgW="0" imgH="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100138" y="1600200"/>
          <a:ext cx="6867525" cy="4724400"/>
        </p:xfrm>
        <a:graphic>
          <a:graphicData uri="http://schemas.openxmlformats.org/presentationml/2006/ole">
            <p:oleObj spid="_x0000_s8195" name="Equation" r:id="rId4" imgW="3174840" imgH="218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Permanent and Transitory Shocks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1219200" y="3903663"/>
          <a:ext cx="6172200" cy="955675"/>
        </p:xfrm>
        <a:graphic>
          <a:graphicData uri="http://schemas.openxmlformats.org/presentationml/2006/ole">
            <p:oleObj spid="_x0000_s9218" name="Equation" r:id="rId3" imgW="2869920" imgH="444240" progId="Equation.DSMT4">
              <p:embed/>
            </p:oleObj>
          </a:graphicData>
        </a:graphic>
      </p:graphicFrame>
      <p:graphicFrame>
        <p:nvGraphicFramePr>
          <p:cNvPr id="9219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1600200" y="2133600"/>
          <a:ext cx="5867400" cy="990600"/>
        </p:xfrm>
        <a:graphic>
          <a:graphicData uri="http://schemas.openxmlformats.org/presentationml/2006/ole">
            <p:oleObj spid="_x0000_s9219" name="Equation" r:id="rId4" imgW="2882880" imgH="444240" progId="Equation.DSMT4">
              <p:embed/>
            </p:oleObj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762000" y="15240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Long-run impact of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transitory</a:t>
            </a:r>
            <a:r>
              <a:rPr lang="en-US" sz="2400">
                <a:latin typeface="Times New Roman" pitchFamily="18" charset="0"/>
              </a:rPr>
              <a:t> shock</a:t>
            </a:r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685800" y="33528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Long-run impact of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permanent</a:t>
            </a:r>
            <a:r>
              <a:rPr lang="en-US" sz="2400">
                <a:latin typeface="Times New Roman" pitchFamily="18" charset="0"/>
              </a:rPr>
              <a:t> shock</a:t>
            </a:r>
          </a:p>
        </p:txBody>
      </p:sp>
      <p:sp>
        <p:nvSpPr>
          <p:cNvPr id="9224" name="Text Box 11"/>
          <p:cNvSpPr txBox="1">
            <a:spLocks noChangeArrowheads="1"/>
          </p:cNvSpPr>
          <p:nvPr/>
        </p:nvSpPr>
        <p:spPr bwMode="auto">
          <a:xfrm>
            <a:off x="914400" y="50292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Long-run impact matrix</a:t>
            </a:r>
          </a:p>
        </p:txBody>
      </p:sp>
      <p:graphicFrame>
        <p:nvGraphicFramePr>
          <p:cNvPr id="9220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3265488" y="5486400"/>
          <a:ext cx="1925637" cy="990600"/>
        </p:xfrm>
        <a:graphic>
          <a:graphicData uri="http://schemas.openxmlformats.org/presentationml/2006/ole">
            <p:oleObj spid="_x0000_s9220" name="Equation" r:id="rId5" imgW="888840" imgH="457200" progId="Equation.DSMT4">
              <p:embed/>
            </p:oleObj>
          </a:graphicData>
        </a:graphic>
      </p:graphicFrame>
      <p:sp>
        <p:nvSpPr>
          <p:cNvPr id="9225" name="Text Box 14"/>
          <p:cNvSpPr txBox="1">
            <a:spLocks noChangeArrowheads="1"/>
          </p:cNvSpPr>
          <p:nvPr/>
        </p:nvSpPr>
        <p:spPr bwMode="auto">
          <a:xfrm>
            <a:off x="5638800" y="4953000"/>
            <a:ext cx="3276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Normalization imposed by common fundamental value</a:t>
            </a:r>
          </a:p>
        </p:txBody>
      </p:sp>
      <p:sp>
        <p:nvSpPr>
          <p:cNvPr id="9226" name="Line 15"/>
          <p:cNvSpPr>
            <a:spLocks noChangeShapeType="1"/>
          </p:cNvSpPr>
          <p:nvPr/>
        </p:nvSpPr>
        <p:spPr bwMode="auto">
          <a:xfrm flipH="1" flipV="1">
            <a:off x="7391400" y="4572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Common Efficient Price Representation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ph idx="1"/>
          </p:nvPr>
        </p:nvGraphicFramePr>
        <p:xfrm>
          <a:off x="1066800" y="1752600"/>
          <a:ext cx="7010400" cy="4419600"/>
        </p:xfrm>
        <a:graphic>
          <a:graphicData uri="http://schemas.openxmlformats.org/presentationml/2006/ole">
            <p:oleObj spid="_x0000_s10242" name="Equation" r:id="rId3" imgW="4952880" imgH="3429000" progId="Equation.DSMT4">
              <p:embed/>
            </p:oleObj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029200" y="2819400"/>
            <a:ext cx="3886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Pricing error contains reactions to both permanent and transitory shocks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>
            <a:off x="4343400" y="32004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H="1">
            <a:off x="2895600" y="3276600"/>
            <a:ext cx="21336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Identification of Structural Cointegra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281940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800" dirty="0" smtClean="0"/>
              <a:t>Parameters of structural model can be uniquely identified using a modification of the P-T decomposition of Gonzalo and Ng (2001, JEDC)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800" dirty="0" smtClean="0">
                <a:cs typeface="Times New Roman" pitchFamily="18" charset="0"/>
              </a:rPr>
              <a:t>Identification does not depend on the ordering of the variables in the VAR</a:t>
            </a:r>
            <a:endParaRPr lang="en-US" sz="2800" dirty="0" smtClean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New Dynamic Measures of Price Discovery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800" b="1" i="1" smtClean="0">
                <a:solidFill>
                  <a:srgbClr val="FF0000"/>
                </a:solidFill>
              </a:rPr>
              <a:t>Price Discovery Impulse Response Function</a:t>
            </a:r>
            <a:r>
              <a:rPr lang="en-US" sz="2800" smtClean="0"/>
              <a:t> (PDIRF): New information </a:t>
            </a:r>
            <a:r>
              <a:rPr lang="en-US" sz="2800" smtClean="0">
                <a:cs typeface="Times New Roman" pitchFamily="18" charset="0"/>
              </a:rPr>
              <a:t>→</a:t>
            </a:r>
            <a:r>
              <a:rPr lang="en-US" sz="2800" smtClean="0"/>
              <a:t> market price response</a:t>
            </a:r>
          </a:p>
          <a:p>
            <a:pPr lvl="1" eaLnBrk="1" hangingPunct="1">
              <a:buFont typeface="Wingdings" pitchFamily="2" charset="2"/>
              <a:buChar char="q"/>
            </a:pPr>
            <a:endParaRPr lang="en-US" sz="2400" smtClean="0"/>
          </a:p>
          <a:p>
            <a:pPr lvl="1" eaLnBrk="1" hangingPunct="1">
              <a:buFont typeface="Wingdings" pitchFamily="2" charset="2"/>
              <a:buChar char="q"/>
            </a:pPr>
            <a:endParaRPr lang="en-US" sz="2400" smtClean="0"/>
          </a:p>
          <a:p>
            <a:pPr lvl="1" eaLnBrk="1" hangingPunct="1">
              <a:buFont typeface="Wingdings" pitchFamily="2" charset="2"/>
              <a:buChar char="q"/>
            </a:pPr>
            <a:endParaRPr lang="en-US" sz="2400" smtClean="0"/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 </a:t>
            </a:r>
            <a:r>
              <a:rPr lang="en-US" sz="2400" smtClean="0">
                <a:cs typeface="Times New Roman" pitchFamily="18" charset="0"/>
              </a:rPr>
              <a:t>    </a:t>
            </a:r>
            <a:r>
              <a:rPr lang="en-US" sz="2400" smtClean="0"/>
              <a:t>permanently moves the efficient price, </a:t>
            </a:r>
            <a:r>
              <a:rPr lang="en-US" sz="2400" i="1" smtClean="0"/>
              <a:t>m</a:t>
            </a:r>
            <a:r>
              <a:rPr lang="en-US" sz="2400" i="1" baseline="-25000" smtClean="0"/>
              <a:t>t</a:t>
            </a:r>
            <a:r>
              <a:rPr lang="en-US" sz="2400" smtClean="0"/>
              <a:t>, and drives multiple market prices to </a:t>
            </a:r>
            <a:r>
              <a:rPr lang="en-US" sz="2400" i="1" smtClean="0"/>
              <a:t>m</a:t>
            </a:r>
            <a:r>
              <a:rPr lang="en-US" sz="2400" i="1" baseline="-25000" smtClean="0"/>
              <a:t>t</a:t>
            </a:r>
            <a:r>
              <a:rPr lang="en-US" sz="2400" smtClean="0"/>
              <a:t> in the long run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A direct characterization of how market prices discover the new efficient price</a:t>
            </a:r>
          </a:p>
          <a:p>
            <a:pPr eaLnBrk="1" hangingPunct="1"/>
            <a:endParaRPr lang="en-US" sz="2800" smtClean="0"/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1285875" y="4319588"/>
          <a:ext cx="400050" cy="415925"/>
        </p:xfrm>
        <a:graphic>
          <a:graphicData uri="http://schemas.openxmlformats.org/presentationml/2006/ole">
            <p:oleObj spid="_x0000_s11266" name="Equation" r:id="rId3" imgW="266400" imgH="330120" progId="Equation.DSMT4">
              <p:embed/>
            </p:oleObj>
          </a:graphicData>
        </a:graphic>
      </p:graphicFrame>
      <p:graphicFrame>
        <p:nvGraphicFramePr>
          <p:cNvPr id="11267" name="Object 23"/>
          <p:cNvGraphicFramePr>
            <a:graphicFrameLocks noChangeAspect="1"/>
          </p:cNvGraphicFramePr>
          <p:nvPr>
            <p:ph sz="half" idx="2"/>
          </p:nvPr>
        </p:nvGraphicFramePr>
        <p:xfrm>
          <a:off x="762000" y="3035300"/>
          <a:ext cx="6477000" cy="1133475"/>
        </p:xfrm>
        <a:graphic>
          <a:graphicData uri="http://schemas.openxmlformats.org/presentationml/2006/ole">
            <p:oleObj spid="_x0000_s11267" name="Equation" r:id="rId4" imgW="25398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Dynamic Measures of Price Discovery</a:t>
            </a:r>
          </a:p>
        </p:txBody>
      </p:sp>
      <p:sp>
        <p:nvSpPr>
          <p:cNvPr id="1229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553200" cy="83820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800" i="1" smtClean="0">
                <a:solidFill>
                  <a:srgbClr val="FF0000"/>
                </a:solidFill>
              </a:rPr>
              <a:t>Price Discovery Efficiency Loss</a:t>
            </a:r>
            <a:r>
              <a:rPr lang="en-US" sz="2800" smtClean="0"/>
              <a:t> (PDEL)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914400" y="3581400"/>
            <a:ext cx="70104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latin typeface="Times New Roman" pitchFamily="18" charset="0"/>
              </a:rPr>
              <a:t>f</a:t>
            </a:r>
            <a:r>
              <a:rPr lang="en-US" sz="2800" i="1" baseline="-25000">
                <a:latin typeface="Times New Roman" pitchFamily="18" charset="0"/>
              </a:rPr>
              <a:t>ik</a:t>
            </a:r>
            <a:r>
              <a:rPr lang="en-US" sz="2800" i="1">
                <a:latin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</a:rPr>
              <a:t>– 1 = pricing error w.r.t. new information</a:t>
            </a:r>
          </a:p>
          <a:p>
            <a:pPr>
              <a:spcBef>
                <a:spcPct val="50000"/>
              </a:spcBef>
            </a:pPr>
            <a:r>
              <a:rPr lang="en-US" sz="2800" i="1">
                <a:latin typeface="Times New Roman" pitchFamily="18" charset="0"/>
              </a:rPr>
              <a:t>L</a:t>
            </a:r>
            <a:r>
              <a:rPr lang="en-US" sz="2800">
                <a:latin typeface="Times New Roman" pitchFamily="18" charset="0"/>
              </a:rPr>
              <a:t>( ) = non-negative loss function</a:t>
            </a:r>
          </a:p>
          <a:p>
            <a:pPr>
              <a:spcBef>
                <a:spcPct val="50000"/>
              </a:spcBef>
            </a:pPr>
            <a:r>
              <a:rPr lang="en-US" sz="2800" i="1">
                <a:latin typeface="Times New Roman" pitchFamily="18" charset="0"/>
              </a:rPr>
              <a:t>K</a:t>
            </a:r>
            <a:r>
              <a:rPr lang="en-US" sz="2800">
                <a:latin typeface="Times New Roman" pitchFamily="18" charset="0"/>
              </a:rPr>
              <a:t>* = truncation lag</a:t>
            </a: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1371600" y="2209800"/>
          <a:ext cx="5867400" cy="1160463"/>
        </p:xfrm>
        <a:graphic>
          <a:graphicData uri="http://schemas.openxmlformats.org/presentationml/2006/ole">
            <p:oleObj spid="_x0000_s12290" name="Equation" r:id="rId3" imgW="2158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7467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  <a:latin typeface="Times New Roman" pitchFamily="18" charset="0"/>
              </a:rPr>
              <a:t>PDIRF and PDEL from Partial Adjustment Model</a:t>
            </a:r>
          </a:p>
        </p:txBody>
      </p:sp>
      <p:pic>
        <p:nvPicPr>
          <p:cNvPr id="34819" name="Picture 6" descr="IRFLagPriceAdj_Simple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 l="4736" t="9212" r="2704" b="2632"/>
          <a:stretch>
            <a:fillRect/>
          </a:stretch>
        </p:blipFill>
        <p:spPr>
          <a:xfrm>
            <a:off x="609600" y="1066800"/>
            <a:ext cx="7010400" cy="5410200"/>
          </a:xfrm>
          <a:noFill/>
        </p:spPr>
      </p:pic>
      <p:sp>
        <p:nvSpPr>
          <p:cNvPr id="6" name="TextBox 5"/>
          <p:cNvSpPr txBox="1"/>
          <p:nvPr/>
        </p:nvSpPr>
        <p:spPr>
          <a:xfrm>
            <a:off x="7467600" y="1905000"/>
            <a:ext cx="1295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PDEL = 1.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3276600"/>
            <a:ext cx="1524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PDEL = 0.2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67600" y="4876800"/>
            <a:ext cx="1295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PDEL = 4.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67600" y="1295400"/>
            <a:ext cx="1295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L(∙) = abs(∙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763000" cy="4873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Empirical Example: Price Discovery in Fx Marke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48640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400" dirty="0" smtClean="0"/>
              <a:t>Empirical analysis of price discovery dynamics of the direct JPY/EUR rate and the US dollar implied rate (from JPY/USD and USD/EUR)</a:t>
            </a:r>
          </a:p>
          <a:p>
            <a:pPr eaLnBrk="1" hangingPunct="1">
              <a:buFont typeface="Wingdings" pitchFamily="2" charset="2"/>
              <a:buChar char="q"/>
            </a:pPr>
            <a:endParaRPr lang="en-US" sz="2400" dirty="0" smtClean="0"/>
          </a:p>
          <a:p>
            <a:pPr eaLnBrk="1" hangingPunct="1">
              <a:buFont typeface="Wingdings" pitchFamily="2" charset="2"/>
              <a:buChar char="q"/>
            </a:pPr>
            <a:r>
              <a:rPr lang="en-US" sz="2400" dirty="0" smtClean="0"/>
              <a:t>US dollar, major vehicle currency in </a:t>
            </a:r>
            <a:r>
              <a:rPr lang="en-US" sz="2400" dirty="0" err="1" smtClean="0"/>
              <a:t>Fx</a:t>
            </a:r>
            <a:r>
              <a:rPr lang="en-US" sz="2400" dirty="0" smtClean="0"/>
              <a:t> markets, has trillions of dollar daily turnover </a:t>
            </a:r>
          </a:p>
          <a:p>
            <a:pPr eaLnBrk="1" hangingPunct="1">
              <a:buFont typeface="Wingdings" pitchFamily="2" charset="2"/>
              <a:buChar char="q"/>
            </a:pPr>
            <a:endParaRPr lang="en-US" sz="2400" dirty="0" smtClean="0"/>
          </a:p>
          <a:p>
            <a:pPr eaLnBrk="1" hangingPunct="1">
              <a:buFont typeface="Wingdings" pitchFamily="2" charset="2"/>
              <a:buChar char="q"/>
            </a:pPr>
            <a:r>
              <a:rPr lang="en-US" sz="2400" dirty="0" smtClean="0"/>
              <a:t>Any news regarding JPY(EUR) may first             or</a:t>
            </a:r>
          </a:p>
          <a:p>
            <a:pPr eaLnBrk="1" hangingPunct="1">
              <a:buFont typeface="Wingdings" pitchFamily="2" charset="2"/>
              <a:buChar char="q"/>
            </a:pPr>
            <a:endParaRPr lang="en-US" sz="2400" dirty="0" smtClean="0"/>
          </a:p>
          <a:p>
            <a:pPr eaLnBrk="1" hangingPunct="1">
              <a:buFont typeface="Wingdings" pitchFamily="2" charset="2"/>
              <a:buChar char="q"/>
            </a:pPr>
            <a:endParaRPr lang="en-US" sz="2400" dirty="0" smtClean="0"/>
          </a:p>
          <a:p>
            <a:pPr eaLnBrk="1" hangingPunct="1">
              <a:buFont typeface="Wingdings" pitchFamily="2" charset="2"/>
              <a:buChar char="q"/>
            </a:pPr>
            <a:r>
              <a:rPr lang="en-US" sz="2400" dirty="0" smtClean="0"/>
              <a:t>Does liquidity and high trading volume imply more efficient price discovery in US dollar markets?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i="1" dirty="0" smtClean="0"/>
              <a:t>Who moves first?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705600" y="3200400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PY/USD (USD/EUR)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6934200" y="4724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PY/EUR</a:t>
            </a:r>
          </a:p>
        </p:txBody>
      </p:sp>
      <p:sp>
        <p:nvSpPr>
          <p:cNvPr id="38918" name="Line 8"/>
          <p:cNvSpPr>
            <a:spLocks noChangeShapeType="1"/>
          </p:cNvSpPr>
          <p:nvPr/>
        </p:nvSpPr>
        <p:spPr bwMode="auto">
          <a:xfrm>
            <a:off x="6172200" y="42672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19" name="Line 9"/>
          <p:cNvSpPr>
            <a:spLocks noChangeShapeType="1"/>
          </p:cNvSpPr>
          <p:nvPr/>
        </p:nvSpPr>
        <p:spPr bwMode="auto">
          <a:xfrm flipV="1">
            <a:off x="6172200" y="3505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685800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Presentation Outlin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800" smtClean="0"/>
              <a:t>Background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800" smtClean="0"/>
              <a:t>Objectives and Contributions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800" smtClean="0"/>
              <a:t>Reduced Form Cointegration Model and Price Discovery Measures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800" smtClean="0"/>
              <a:t>Structural Cointegration Model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800" smtClean="0"/>
              <a:t>Dynamic Price Discovery Measures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800" smtClean="0"/>
              <a:t>Empirical Example Using Fx Data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800" smtClean="0"/>
              <a:t>Concluding Rema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Data Set and Variabl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48640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400" smtClean="0"/>
              <a:t>Bid-ask quotes on spot Fx rates: USD/EUR, JPY/USD, and JPY/EUR, time stamped up to milliseconds in GMT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EBS (Electronic Brokerage Service)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Quotes are firm (tradable)</a:t>
            </a:r>
          </a:p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Char char="q"/>
            </a:pPr>
            <a:r>
              <a:rPr lang="en-US" sz="2400" smtClean="0"/>
              <a:t>Sample: 12 business weeks, July 6 – September 26, 2003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One business week: 22:00 Sunday – 22:00 Friday, GMT</a:t>
            </a:r>
          </a:p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Char char="q"/>
            </a:pPr>
            <a:r>
              <a:rPr lang="en-US" sz="2400" smtClean="0"/>
              <a:t>Prices = log of mid quotes * 10000 (price changes in basis points)</a:t>
            </a:r>
          </a:p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Char char="q"/>
            </a:pPr>
            <a:r>
              <a:rPr lang="en-US" sz="2400" smtClean="0"/>
              <a:t>Irregularly spaced quotes for all rates aligned to common time clock using “previous tick” metho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smtClean="0">
                <a:solidFill>
                  <a:schemeClr val="accent2"/>
                </a:solidFill>
              </a:rPr>
              <a:t>Data Set and Variable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800" dirty="0" smtClean="0"/>
              <a:t>Dollar implied rate for JPY/EUR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dirty="0" smtClean="0"/>
              <a:t>log mid quote (JPY/USD) + log mid quote (USD/EUR) 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800" dirty="0" smtClean="0"/>
              <a:t>Spreads (measures of transaction costs &amp; liquidity)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dirty="0" smtClean="0"/>
              <a:t>Bid/Ask spread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dirty="0" smtClean="0"/>
              <a:t>Bid/Ask spread ratio: </a:t>
            </a:r>
          </a:p>
          <a:p>
            <a:pPr lvl="1" eaLnBrk="1" hangingPunct="1">
              <a:buFont typeface="Wingdings" pitchFamily="2" charset="2"/>
              <a:buChar char="Ø"/>
            </a:pPr>
            <a:endParaRPr lang="en-US" dirty="0" smtClean="0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743200" y="4724400"/>
          <a:ext cx="4038600" cy="1025525"/>
        </p:xfrm>
        <a:graphic>
          <a:graphicData uri="http://schemas.openxmlformats.org/presentationml/2006/ole">
            <p:oleObj spid="_x0000_s23554" name="Equation" r:id="rId3" imgW="1549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Intraday Trading Sessions</a:t>
            </a:r>
          </a:p>
        </p:txBody>
      </p:sp>
      <p:graphicFrame>
        <p:nvGraphicFramePr>
          <p:cNvPr id="148506" name="Group 26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815148"/>
        </p:xfrm>
        <a:graphic>
          <a:graphicData uri="http://schemas.openxmlformats.org/drawingml/2006/table">
            <a:tbl>
              <a:tblPr/>
              <a:tblGrid>
                <a:gridCol w="1644650"/>
                <a:gridCol w="1647825"/>
                <a:gridCol w="1644650"/>
                <a:gridCol w="1647825"/>
                <a:gridCol w="1644650"/>
              </a:tblGrid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ia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uropea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merica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st-America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ours in GM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:00 - 06: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6:00 - 12: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:00 - 18: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:00 - 22: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One Episode in Foreign Exchange Marke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5867400"/>
            <a:ext cx="8382000" cy="4873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smtClean="0"/>
              <a:t>	At 23:50 on Aug. 11, 2003, Japan released the first GDP estimates for the second quarter of 2003</a:t>
            </a:r>
          </a:p>
        </p:txBody>
      </p:sp>
      <p:pic>
        <p:nvPicPr>
          <p:cNvPr id="41988" name="Picture 4" descr="LeadLag_200308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04800" y="381000"/>
            <a:ext cx="8229600" cy="58674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HrAveTickFre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57200" y="-455613"/>
            <a:ext cx="10058400" cy="777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1" name="Line 3"/>
          <p:cNvSpPr>
            <a:spLocks noChangeShapeType="1"/>
          </p:cNvSpPr>
          <p:nvPr/>
        </p:nvSpPr>
        <p:spPr bwMode="auto">
          <a:xfrm flipV="1">
            <a:off x="3657600" y="533400"/>
            <a:ext cx="0" cy="57150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5486400" y="533400"/>
            <a:ext cx="0" cy="54864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7239000" y="609600"/>
            <a:ext cx="0" cy="56388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371600" y="152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sian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3657600" y="1524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uropean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5638800" y="152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erican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7239000" y="1524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ost-Americ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HrMeanSprd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5613"/>
            <a:ext cx="9601200" cy="777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5" name="Line 3"/>
          <p:cNvSpPr>
            <a:spLocks noChangeShapeType="1"/>
          </p:cNvSpPr>
          <p:nvPr/>
        </p:nvSpPr>
        <p:spPr bwMode="auto">
          <a:xfrm flipV="1">
            <a:off x="3657600" y="609600"/>
            <a:ext cx="0" cy="56388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 flipV="1">
            <a:off x="5562600" y="609600"/>
            <a:ext cx="0" cy="56388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 flipV="1">
            <a:off x="7162800" y="609600"/>
            <a:ext cx="0" cy="56388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371600" y="152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sian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3657600" y="1524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uropean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5851525" y="-3968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562600" y="1524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erican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7162800" y="1524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ost Americ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334962"/>
          </a:xfrm>
        </p:spPr>
        <p:txBody>
          <a:bodyPr/>
          <a:lstStyle/>
          <a:p>
            <a:pPr eaLnBrk="1" hangingPunct="1"/>
            <a:r>
              <a:rPr lang="en-US" sz="1600" b="1" smtClean="0"/>
              <a:t>Figure 3 – 6. Price Discovery IRFs (15 – second resolution)</a:t>
            </a:r>
          </a:p>
        </p:txBody>
      </p:sp>
      <p:sp>
        <p:nvSpPr>
          <p:cNvPr id="45059" name="Text Box 11"/>
          <p:cNvSpPr txBox="1">
            <a:spLocks noChangeArrowheads="1"/>
          </p:cNvSpPr>
          <p:nvPr/>
        </p:nvSpPr>
        <p:spPr bwMode="auto">
          <a:xfrm>
            <a:off x="533400" y="304800"/>
            <a:ext cx="573088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Asian</a:t>
            </a:r>
          </a:p>
        </p:txBody>
      </p:sp>
      <p:sp>
        <p:nvSpPr>
          <p:cNvPr id="45060" name="Text Box 13"/>
          <p:cNvSpPr txBox="1">
            <a:spLocks noChangeArrowheads="1"/>
          </p:cNvSpPr>
          <p:nvPr/>
        </p:nvSpPr>
        <p:spPr bwMode="auto">
          <a:xfrm>
            <a:off x="7848600" y="304800"/>
            <a:ext cx="850900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European</a:t>
            </a:r>
          </a:p>
        </p:txBody>
      </p:sp>
      <p:sp>
        <p:nvSpPr>
          <p:cNvPr id="45061" name="Text Box 14"/>
          <p:cNvSpPr txBox="1">
            <a:spLocks noChangeArrowheads="1"/>
          </p:cNvSpPr>
          <p:nvPr/>
        </p:nvSpPr>
        <p:spPr bwMode="auto">
          <a:xfrm>
            <a:off x="533400" y="3505200"/>
            <a:ext cx="835025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American</a:t>
            </a:r>
          </a:p>
        </p:txBody>
      </p:sp>
      <p:sp>
        <p:nvSpPr>
          <p:cNvPr id="45062" name="Text Box 15"/>
          <p:cNvSpPr txBox="1">
            <a:spLocks noChangeArrowheads="1"/>
          </p:cNvSpPr>
          <p:nvPr/>
        </p:nvSpPr>
        <p:spPr bwMode="auto">
          <a:xfrm>
            <a:off x="7543800" y="3505200"/>
            <a:ext cx="1190625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ost-American</a:t>
            </a:r>
          </a:p>
        </p:txBody>
      </p:sp>
      <p:sp>
        <p:nvSpPr>
          <p:cNvPr id="45063" name="Text Box 16"/>
          <p:cNvSpPr txBox="1">
            <a:spLocks noChangeArrowheads="1"/>
          </p:cNvSpPr>
          <p:nvPr/>
        </p:nvSpPr>
        <p:spPr bwMode="auto">
          <a:xfrm>
            <a:off x="7162800" y="1295400"/>
            <a:ext cx="1531938" cy="254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Dollar implied JPY/EUR</a:t>
            </a:r>
          </a:p>
        </p:txBody>
      </p:sp>
      <p:sp>
        <p:nvSpPr>
          <p:cNvPr id="45064" name="Text Box 17"/>
          <p:cNvSpPr txBox="1">
            <a:spLocks noChangeArrowheads="1"/>
          </p:cNvSpPr>
          <p:nvPr/>
        </p:nvSpPr>
        <p:spPr bwMode="auto">
          <a:xfrm>
            <a:off x="7375525" y="2497138"/>
            <a:ext cx="1095375" cy="254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Direct JPY/EUR</a:t>
            </a:r>
          </a:p>
        </p:txBody>
      </p:sp>
      <p:pic>
        <p:nvPicPr>
          <p:cNvPr id="45065" name="Picture 35" descr="IRFOneTrendNorm_15s_Asian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-381000" y="152400"/>
            <a:ext cx="5257800" cy="3505200"/>
          </a:xfrm>
          <a:noFill/>
        </p:spPr>
      </p:pic>
      <p:pic>
        <p:nvPicPr>
          <p:cNvPr id="45066" name="Picture 37" descr="IRFOneTrendNorm_15s_Europea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114800" y="152400"/>
            <a:ext cx="5181600" cy="3505200"/>
          </a:xfrm>
          <a:noFill/>
        </p:spPr>
      </p:pic>
      <p:pic>
        <p:nvPicPr>
          <p:cNvPr id="45067" name="Picture 39" descr="IRFOneTrendNorm_15s_American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-457200" y="3505200"/>
            <a:ext cx="5410200" cy="3200400"/>
          </a:xfrm>
          <a:noFill/>
        </p:spPr>
      </p:pic>
      <p:pic>
        <p:nvPicPr>
          <p:cNvPr id="45068" name="Picture 41" descr="IRFOneTrendNorm_15s_PostAmerican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038600" y="3505200"/>
            <a:ext cx="5334000" cy="32004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334962"/>
          </a:xfrm>
        </p:spPr>
        <p:txBody>
          <a:bodyPr/>
          <a:lstStyle/>
          <a:p>
            <a:pPr eaLnBrk="1" hangingPunct="1"/>
            <a:r>
              <a:rPr lang="en-US" sz="1600" b="1" smtClean="0"/>
              <a:t>Figure 7 – 10. Price Discovery IRFs (5 – minute resolution)</a:t>
            </a:r>
          </a:p>
        </p:txBody>
      </p:sp>
      <p:sp>
        <p:nvSpPr>
          <p:cNvPr id="46083" name="Text Box 7"/>
          <p:cNvSpPr txBox="1">
            <a:spLocks noChangeArrowheads="1"/>
          </p:cNvSpPr>
          <p:nvPr/>
        </p:nvSpPr>
        <p:spPr bwMode="auto">
          <a:xfrm>
            <a:off x="533400" y="304800"/>
            <a:ext cx="573088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Asian</a:t>
            </a:r>
          </a:p>
        </p:txBody>
      </p:sp>
      <p:sp>
        <p:nvSpPr>
          <p:cNvPr id="46084" name="Text Box 8"/>
          <p:cNvSpPr txBox="1">
            <a:spLocks noChangeArrowheads="1"/>
          </p:cNvSpPr>
          <p:nvPr/>
        </p:nvSpPr>
        <p:spPr bwMode="auto">
          <a:xfrm>
            <a:off x="7848600" y="304800"/>
            <a:ext cx="850900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European</a:t>
            </a:r>
          </a:p>
        </p:txBody>
      </p:sp>
      <p:sp>
        <p:nvSpPr>
          <p:cNvPr id="46085" name="Text Box 9"/>
          <p:cNvSpPr txBox="1">
            <a:spLocks noChangeArrowheads="1"/>
          </p:cNvSpPr>
          <p:nvPr/>
        </p:nvSpPr>
        <p:spPr bwMode="auto">
          <a:xfrm>
            <a:off x="533400" y="3505200"/>
            <a:ext cx="835025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American</a:t>
            </a:r>
          </a:p>
        </p:txBody>
      </p:sp>
      <p:sp>
        <p:nvSpPr>
          <p:cNvPr id="46086" name="Text Box 10"/>
          <p:cNvSpPr txBox="1">
            <a:spLocks noChangeArrowheads="1"/>
          </p:cNvSpPr>
          <p:nvPr/>
        </p:nvSpPr>
        <p:spPr bwMode="auto">
          <a:xfrm>
            <a:off x="7543800" y="3505200"/>
            <a:ext cx="1190625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ost-American</a:t>
            </a:r>
          </a:p>
        </p:txBody>
      </p:sp>
      <p:sp>
        <p:nvSpPr>
          <p:cNvPr id="46087" name="Text Box 11"/>
          <p:cNvSpPr txBox="1">
            <a:spLocks noChangeArrowheads="1"/>
          </p:cNvSpPr>
          <p:nvPr/>
        </p:nvSpPr>
        <p:spPr bwMode="auto">
          <a:xfrm>
            <a:off x="7162800" y="1295400"/>
            <a:ext cx="1531938" cy="254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Dollar implied JPY/EUR</a:t>
            </a:r>
          </a:p>
        </p:txBody>
      </p:sp>
      <p:sp>
        <p:nvSpPr>
          <p:cNvPr id="46088" name="Text Box 12"/>
          <p:cNvSpPr txBox="1">
            <a:spLocks noChangeArrowheads="1"/>
          </p:cNvSpPr>
          <p:nvPr/>
        </p:nvSpPr>
        <p:spPr bwMode="auto">
          <a:xfrm>
            <a:off x="7375525" y="2497138"/>
            <a:ext cx="1095375" cy="254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Direct JPY/EUR</a:t>
            </a:r>
          </a:p>
        </p:txBody>
      </p:sp>
      <p:pic>
        <p:nvPicPr>
          <p:cNvPr id="46089" name="Picture 38" descr="IRFOneTrendNorm_300s_Asian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-304800" y="228600"/>
            <a:ext cx="5257800" cy="3429000"/>
          </a:xfrm>
          <a:noFill/>
        </p:spPr>
      </p:pic>
      <p:pic>
        <p:nvPicPr>
          <p:cNvPr id="46090" name="Picture 40" descr="IRFOneTrendNorm_300s_Europea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038600" y="228600"/>
            <a:ext cx="5257800" cy="3429000"/>
          </a:xfrm>
          <a:noFill/>
        </p:spPr>
      </p:pic>
      <p:pic>
        <p:nvPicPr>
          <p:cNvPr id="46091" name="Picture 42" descr="IRFOneTrendNorm_300s_American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-381000" y="3352800"/>
            <a:ext cx="5410200" cy="3352800"/>
          </a:xfrm>
          <a:noFill/>
        </p:spPr>
      </p:pic>
      <p:pic>
        <p:nvPicPr>
          <p:cNvPr id="46092" name="Picture 44" descr="IRFOneTrendNorm_300s_PostAmerican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038600" y="3352800"/>
            <a:ext cx="5334000" cy="3352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2838" y="0"/>
            <a:ext cx="69183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Line 3"/>
          <p:cNvSpPr>
            <a:spLocks noChangeShapeType="1"/>
          </p:cNvSpPr>
          <p:nvPr/>
        </p:nvSpPr>
        <p:spPr bwMode="auto">
          <a:xfrm>
            <a:off x="1371600" y="2667000"/>
            <a:ext cx="59436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1447800" y="5638800"/>
            <a:ext cx="58674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1447800" y="4191000"/>
            <a:ext cx="58674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7391400" y="12192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sian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7391400" y="30480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uropean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7391400" y="45720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erican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7391400" y="57912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ost Americ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 descr="FxPDELSpreadRati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57200" y="0"/>
            <a:ext cx="100584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411163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Background: Defini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81000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800" b="1" smtClean="0"/>
              <a:t>Price discovery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“The search for an equilibrium price” (Schreiber and Schwartz, JPM, 1986) 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“The dynamic process by which markets impound new information” (Hasbrouck, JF, 1995)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The incorporation of the information implicit in investor trading into market prices (Lehmann, JFM, 2002)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One of the most important functions of financial markets</a:t>
            </a:r>
          </a:p>
          <a:p>
            <a:pPr eaLnBrk="1" hangingPunct="1">
              <a:buFont typeface="Wingdings" pitchFamily="2" charset="2"/>
              <a:buChar char="q"/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Conclusion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mtClean="0"/>
              <a:t>Propose new approach for the econometric analysis of price discovery dynamics based on structural cointegration model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mtClean="0"/>
              <a:t>Propose new measures of the dynamics of price discovery: PDIRF, PDEL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mtClean="0"/>
              <a:t>In application to Fx markets, show implied dollar JPY/EUR rate incorporates new information faster than direct JPY/EUR rate</a:t>
            </a:r>
          </a:p>
          <a:p>
            <a:pPr eaLnBrk="1" hangingPunct="1">
              <a:buFont typeface="Wingdings" pitchFamily="2" charset="2"/>
              <a:buChar char="q"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457200"/>
            <a:ext cx="5638800" cy="838200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Background: Ques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29600" cy="4754563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800" b="1" smtClean="0"/>
              <a:t>Research questions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Does the proliferation of alternative trading venues and the resulting market fragmentation adversely affect price discovery?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How do the dynamics of price discovery depend on market characteristics such as trading costs, liquidity?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What institutional factors and trading protocols facilitate information aggregation and price discovery?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Which markets move first in incorporating new information?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800" b="1" smtClean="0"/>
              <a:t>Answers require econometric methodology for measuring the </a:t>
            </a:r>
            <a:r>
              <a:rPr lang="en-US" sz="2800" b="1" i="1" smtClean="0"/>
              <a:t>dynamics</a:t>
            </a:r>
            <a:r>
              <a:rPr lang="en-US" sz="2800" b="1" smtClean="0"/>
              <a:t> of price discove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8229600" cy="411163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Background: Methodolog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70038"/>
            <a:ext cx="8229600" cy="3916362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sz="2800" b="1" smtClean="0"/>
              <a:t>Institutional trend of financial markets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Trading of identical or closely related assets in multiple markets; </a:t>
            </a:r>
          </a:p>
          <a:p>
            <a:pPr lvl="2" eaLnBrk="1" hangingPunct="1">
              <a:buFont typeface="Wingdings" pitchFamily="2" charset="2"/>
              <a:buChar char="v"/>
            </a:pPr>
            <a:r>
              <a:rPr lang="en-US" smtClean="0"/>
              <a:t>cross-listed stocks</a:t>
            </a:r>
          </a:p>
          <a:p>
            <a:pPr lvl="2" eaLnBrk="1" hangingPunct="1">
              <a:buFont typeface="Wingdings" pitchFamily="2" charset="2"/>
              <a:buChar char="v"/>
            </a:pPr>
            <a:r>
              <a:rPr lang="en-US" smtClean="0"/>
              <a:t>stock index and index futures, </a:t>
            </a:r>
          </a:p>
          <a:p>
            <a:pPr lvl="2" eaLnBrk="1" hangingPunct="1">
              <a:buFont typeface="Wingdings" pitchFamily="2" charset="2"/>
              <a:buChar char="v"/>
            </a:pPr>
            <a:r>
              <a:rPr lang="en-US" smtClean="0"/>
              <a:t>stock and stock options, </a:t>
            </a:r>
          </a:p>
          <a:p>
            <a:pPr lvl="2" eaLnBrk="1" hangingPunct="1">
              <a:buFont typeface="Wingdings" pitchFamily="2" charset="2"/>
              <a:buChar char="v"/>
            </a:pPr>
            <a:r>
              <a:rPr lang="en-US" smtClean="0"/>
              <a:t>direct and implied exchange rates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smtClean="0"/>
              <a:t>Provides a mechanism to measure price discovery</a:t>
            </a:r>
          </a:p>
          <a:p>
            <a:pPr eaLnBrk="1" hangingPunct="1">
              <a:buFont typeface="Wingdings" pitchFamily="2" charset="2"/>
              <a:buChar char="q"/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8229600" cy="457200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Background: Methodolog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400" smtClean="0"/>
              <a:t>A common implicit efficient price shared by multiple market prices – </a:t>
            </a:r>
            <a:r>
              <a:rPr lang="en-US" sz="2400" i="1" smtClean="0"/>
              <a:t>cointegration</a:t>
            </a:r>
            <a:r>
              <a:rPr lang="en-US" sz="2400" smtClean="0"/>
              <a:t> framework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400" smtClean="0"/>
              <a:t>Hasbrouck (1995) proposed a reduced form cointegration model for arbitrage linked multiple market prices and defined the </a:t>
            </a:r>
            <a:r>
              <a:rPr lang="en-US" sz="2400" i="1" smtClean="0"/>
              <a:t>information share </a:t>
            </a:r>
            <a:r>
              <a:rPr lang="en-US" sz="2400" smtClean="0"/>
              <a:t>measure of price discover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400" smtClean="0"/>
              <a:t>Booth et al. (1999) used Granger-Gonzalo permanent-transitory decomposition and defined the </a:t>
            </a:r>
            <a:r>
              <a:rPr lang="en-US" sz="2400" i="1" smtClean="0"/>
              <a:t>component share </a:t>
            </a:r>
            <a:r>
              <a:rPr lang="en-US" sz="2400" smtClean="0"/>
              <a:t>measure of price discovery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400" smtClean="0"/>
              <a:t>There exists substantial confusion regarding the interpretation of existing price discovery measures because they are based on reduced form residual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400" smtClean="0"/>
              <a:t>Existing measures of price discovery are static in natur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q"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Char char="q"/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229600" cy="487363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Objectives and Contributions of This Paper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Char char="q"/>
            </a:pPr>
            <a:r>
              <a:rPr lang="en-US" sz="2800" dirty="0" smtClean="0"/>
              <a:t>Propose </a:t>
            </a:r>
            <a:r>
              <a:rPr lang="en-US" sz="2800" i="1" dirty="0" smtClean="0"/>
              <a:t>structural</a:t>
            </a:r>
            <a:r>
              <a:rPr lang="en-US" sz="2800" dirty="0" smtClean="0"/>
              <a:t> </a:t>
            </a:r>
            <a:r>
              <a:rPr lang="en-US" sz="2800" dirty="0" err="1" smtClean="0"/>
              <a:t>cointegration</a:t>
            </a:r>
            <a:r>
              <a:rPr lang="en-US" sz="2800" dirty="0" smtClean="0"/>
              <a:t> model with identified permanent and transitory shocks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400" dirty="0" smtClean="0"/>
              <a:t>Borrow SVAR methodology from empirical macroeconomic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q"/>
            </a:pPr>
            <a:r>
              <a:rPr lang="en-US" sz="2800" dirty="0" smtClean="0"/>
              <a:t>Propose a new methodology for measuring the dynamic price discovery process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400" dirty="0" smtClean="0"/>
              <a:t>Price discovery impulse response functions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400" dirty="0" smtClean="0"/>
              <a:t>Price discovery efficiency loss measure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q"/>
            </a:pPr>
            <a:r>
              <a:rPr lang="en-US" sz="2800" dirty="0" smtClean="0"/>
              <a:t>Illustrate the new approach with an empirical application to </a:t>
            </a:r>
            <a:r>
              <a:rPr lang="en-US" sz="2800" dirty="0" err="1" smtClean="0"/>
              <a:t>Fx</a:t>
            </a:r>
            <a:r>
              <a:rPr lang="en-US" sz="2800" dirty="0" smtClean="0"/>
              <a:t> markets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400" dirty="0" smtClean="0"/>
              <a:t>Price discovery between the US dollar implied JPY/EUR and the direct JPY/EUR rates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400" dirty="0" smtClean="0"/>
              <a:t>Investigate impact of trading costs and liquidity on price discovery dyna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609600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Reduced Form Cointegration Model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828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Same asset trading in two arbitrage linked markets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400" smtClean="0"/>
              <a:t> 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240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i="1" smtClean="0"/>
              <a:t>Note</a:t>
            </a:r>
            <a:r>
              <a:rPr lang="en-US" sz="2400" smtClean="0"/>
              <a:t>: time index represents high frequency intra-day data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24000" y="3810000"/>
          <a:ext cx="5511800" cy="2616200"/>
        </p:xfrm>
        <a:graphic>
          <a:graphicData uri="http://schemas.openxmlformats.org/presentationml/2006/ole">
            <p:oleObj spid="_x0000_s1026" name="Equation" r:id="rId3" imgW="5511600" imgH="261612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136650" y="1828800"/>
          <a:ext cx="2501900" cy="381000"/>
        </p:xfrm>
        <a:graphic>
          <a:graphicData uri="http://schemas.openxmlformats.org/presentationml/2006/ole">
            <p:oleObj spid="_x0000_s1027" name="Equation" r:id="rId4" imgW="2501640" imgH="380880" progId="Equation.DSMT4">
              <p:embed/>
            </p:oleObj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1130300" y="2286000"/>
          <a:ext cx="4356100" cy="381000"/>
        </p:xfrm>
        <a:graphic>
          <a:graphicData uri="http://schemas.openxmlformats.org/presentationml/2006/ole">
            <p:oleObj spid="_x0000_s1028" name="Equation" r:id="rId5" imgW="4356000" imgH="380880" progId="Equation.DSMT4">
              <p:embed/>
            </p:oleObj>
          </a:graphicData>
        </a:graphic>
      </p:graphicFrame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685800" y="3276600"/>
            <a:ext cx="3525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MA (Wold) Repres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chemeClr val="accent2"/>
                </a:solidFill>
              </a:rPr>
              <a:t>Reduced form Cointegration Model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ph idx="1"/>
          </p:nvPr>
        </p:nvGraphicFramePr>
        <p:xfrm>
          <a:off x="1514475" y="1828800"/>
          <a:ext cx="5732463" cy="4495800"/>
        </p:xfrm>
        <a:graphic>
          <a:graphicData uri="http://schemas.openxmlformats.org/presentationml/2006/ole">
            <p:oleObj spid="_x0000_s2050" name="Equation" r:id="rId3" imgW="4952880" imgH="42796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71600" y="1371600"/>
            <a:ext cx="5105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+mn-lt"/>
              </a:rPr>
              <a:t>Common Trends Represent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2</TotalTime>
  <Words>1032</Words>
  <Application>Microsoft Office PowerPoint</Application>
  <PresentationFormat>On-screen Show (4:3)</PresentationFormat>
  <Paragraphs>167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Default Design</vt:lpstr>
      <vt:lpstr>Equation</vt:lpstr>
      <vt:lpstr>Estimating The Dynamics of Price Discovery</vt:lpstr>
      <vt:lpstr>Presentation Outline</vt:lpstr>
      <vt:lpstr>Background: Definitions</vt:lpstr>
      <vt:lpstr>Background: Questions</vt:lpstr>
      <vt:lpstr>Background: Methodology</vt:lpstr>
      <vt:lpstr>Background: Methodology</vt:lpstr>
      <vt:lpstr>Objectives and Contributions of This Paper</vt:lpstr>
      <vt:lpstr>Reduced Form Cointegration Model</vt:lpstr>
      <vt:lpstr>Reduced form Cointegration Model</vt:lpstr>
      <vt:lpstr>Reduced Form Cointegration Model</vt:lpstr>
      <vt:lpstr>Reduced Form Cointegration Model</vt:lpstr>
      <vt:lpstr>Structural Cointegration Model</vt:lpstr>
      <vt:lpstr>Permanent and Transitory Shocks</vt:lpstr>
      <vt:lpstr>Common Efficient Price Representation</vt:lpstr>
      <vt:lpstr>Identification of Structural Cointegration</vt:lpstr>
      <vt:lpstr>New Dynamic Measures of Price Discovery</vt:lpstr>
      <vt:lpstr>Dynamic Measures of Price Discovery</vt:lpstr>
      <vt:lpstr>Slide 18</vt:lpstr>
      <vt:lpstr>Empirical Example: Price Discovery in Fx Markets</vt:lpstr>
      <vt:lpstr>Data Set and Variables</vt:lpstr>
      <vt:lpstr>Data Set and Variables</vt:lpstr>
      <vt:lpstr>Intraday Trading Sessions</vt:lpstr>
      <vt:lpstr>One Episode in Foreign Exchange Markets</vt:lpstr>
      <vt:lpstr>Slide 24</vt:lpstr>
      <vt:lpstr>Slide 25</vt:lpstr>
      <vt:lpstr>Figure 3 – 6. Price Discovery IRFs (15 – second resolution)</vt:lpstr>
      <vt:lpstr>Figure 7 – 10. Price Discovery IRFs (5 – minute resolution)</vt:lpstr>
      <vt:lpstr>Slide 28</vt:lpstr>
      <vt:lpstr>Slide 29</vt:lpstr>
      <vt:lpstr>Conclusio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ynamics of Price Discovery</dc:title>
  <dc:creator>Wang ke</dc:creator>
  <cp:lastModifiedBy>ezivot</cp:lastModifiedBy>
  <cp:revision>156</cp:revision>
  <dcterms:created xsi:type="dcterms:W3CDTF">2004-01-25T04:22:01Z</dcterms:created>
  <dcterms:modified xsi:type="dcterms:W3CDTF">2012-05-11T16:09:54Z</dcterms:modified>
</cp:coreProperties>
</file>